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E0E" w:rsidRPr="00D55E96" w:rsidRDefault="00EE1E0E">
      <w:pPr>
        <w:rPr>
          <w:b/>
        </w:rPr>
      </w:pPr>
      <w:r w:rsidRPr="00D55E96">
        <w:rPr>
          <w:b/>
        </w:rPr>
        <w:t xml:space="preserve">Pre HL Exit </w:t>
      </w:r>
      <w:proofErr w:type="gramStart"/>
      <w:r w:rsidRPr="00D55E96">
        <w:rPr>
          <w:b/>
        </w:rPr>
        <w:t xml:space="preserve">Slip </w:t>
      </w:r>
      <w:r w:rsidR="00D5148B" w:rsidRPr="00D55E96">
        <w:rPr>
          <w:b/>
        </w:rPr>
        <w:t>:</w:t>
      </w:r>
      <w:proofErr w:type="gramEnd"/>
      <w:r w:rsidR="00D5148B" w:rsidRPr="00D55E96">
        <w:rPr>
          <w:b/>
        </w:rPr>
        <w:t xml:space="preserve">  Show your work</w:t>
      </w:r>
      <w:r w:rsidRPr="00D55E96">
        <w:rPr>
          <w:b/>
        </w:rPr>
        <w:tab/>
      </w:r>
      <w:r w:rsidRPr="00D55E96">
        <w:rPr>
          <w:b/>
        </w:rPr>
        <w:tab/>
      </w:r>
      <w:r w:rsidRPr="00D55E96">
        <w:rPr>
          <w:b/>
        </w:rPr>
        <w:tab/>
      </w:r>
      <w:r w:rsidRPr="00D55E96">
        <w:rPr>
          <w:b/>
        </w:rPr>
        <w:tab/>
        <w:t>Name: ____________________</w:t>
      </w:r>
    </w:p>
    <w:p w:rsidR="00EE1E0E" w:rsidRPr="00D55E96" w:rsidRDefault="00EE1E0E"/>
    <w:p w:rsidR="0042387C" w:rsidRPr="00D55E96" w:rsidRDefault="0042387C">
      <w:r w:rsidRPr="00D55E96">
        <w:t xml:space="preserve">1.  Expand </w:t>
      </w:r>
      <w:r w:rsidRPr="00D55E96">
        <w:rPr>
          <w:position w:val="-28"/>
        </w:rPr>
        <w:object w:dxaOrig="18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89.75pt;height:37.4pt" o:ole="">
            <v:imagedata r:id="rId5" o:title=""/>
          </v:shape>
          <o:OLEObject Type="Embed" ProgID="Equation.DSMT4" ShapeID="_x0000_i1036" DrawAspect="Content" ObjectID="_1521353133" r:id="rId6"/>
        </w:object>
      </w:r>
      <w:r w:rsidRPr="00D55E96">
        <w:t xml:space="preserve"> and find the constant term</w:t>
      </w:r>
      <w:r w:rsidRPr="00D55E96">
        <w:t>.</w:t>
      </w:r>
    </w:p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C27738">
      <w:r w:rsidRPr="00D55E96">
        <w:t>2</w:t>
      </w:r>
      <w:r w:rsidR="0042387C" w:rsidRPr="00D55E96">
        <w:t xml:space="preserve">.  </w:t>
      </w:r>
      <w:r w:rsidR="0042387C" w:rsidRPr="00D55E96">
        <w:t xml:space="preserve">Find the value of k when the coefficient of </w:t>
      </w:r>
      <w:r w:rsidR="0042387C" w:rsidRPr="00D55E96">
        <w:rPr>
          <w:position w:val="-6"/>
        </w:rPr>
        <w:object w:dxaOrig="279" w:dyaOrig="320">
          <v:shape id="_x0000_i1030" type="#_x0000_t75" style="width:14.05pt;height:15.9pt" o:ole="">
            <v:imagedata r:id="rId7" o:title=""/>
          </v:shape>
          <o:OLEObject Type="Embed" ProgID="Equation.DSMT4" ShapeID="_x0000_i1030" DrawAspect="Content" ObjectID="_1521353134" r:id="rId8"/>
        </w:object>
      </w:r>
      <w:r w:rsidR="0042387C" w:rsidRPr="00D55E96">
        <w:t xml:space="preserve"> </w:t>
      </w:r>
      <w:proofErr w:type="gramStart"/>
      <w:r w:rsidR="0042387C" w:rsidRPr="00D55E96">
        <w:t>1125  in</w:t>
      </w:r>
      <w:proofErr w:type="gramEnd"/>
      <w:r w:rsidR="0042387C" w:rsidRPr="00D55E96">
        <w:t xml:space="preserve"> the expansion of</w:t>
      </w:r>
      <w:r w:rsidR="0042387C" w:rsidRPr="00D55E96">
        <w:rPr>
          <w:position w:val="-28"/>
        </w:rPr>
        <w:object w:dxaOrig="1040" w:dyaOrig="740">
          <v:shape id="_x0000_i1031" type="#_x0000_t75" style="width:52.35pt;height:37.4pt" o:ole="">
            <v:imagedata r:id="rId9" o:title=""/>
          </v:shape>
          <o:OLEObject Type="Embed" ProgID="Equation.DSMT4" ShapeID="_x0000_i1031" DrawAspect="Content" ObjectID="_1521353135" r:id="rId10"/>
        </w:object>
      </w:r>
      <w:r w:rsidR="0042387C" w:rsidRPr="00D55E96">
        <w:t>.</w:t>
      </w:r>
    </w:p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42387C"/>
    <w:p w:rsidR="0042387C" w:rsidRPr="00D55E96" w:rsidRDefault="00C27738">
      <w:r w:rsidRPr="00D55E96">
        <w:t xml:space="preserve">3. </w:t>
      </w:r>
    </w:p>
    <w:p w:rsidR="0042387C" w:rsidRPr="00D55E96" w:rsidRDefault="00C27738">
      <w:r w:rsidRPr="00D55E96">
        <w:rPr>
          <w:noProof/>
        </w:rPr>
        <w:drawing>
          <wp:inline distT="0" distB="0" distL="0" distR="0" wp14:anchorId="12A2A83F" wp14:editId="051D404C">
            <wp:extent cx="2071244" cy="510639"/>
            <wp:effectExtent l="0" t="0" r="5715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82488" cy="513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1433CE">
      <w:r w:rsidRPr="00D55E96">
        <w:t xml:space="preserve">4.  </w:t>
      </w:r>
      <w:r w:rsidRPr="00D55E96">
        <w:t xml:space="preserve">What is the coefficient of </w:t>
      </w:r>
      <w:r w:rsidRPr="00D55E96">
        <w:rPr>
          <w:position w:val="-6"/>
        </w:rPr>
        <w:object w:dxaOrig="460" w:dyaOrig="540">
          <v:shape id="_x0000_i1049" type="#_x0000_t75" style="width:14.95pt;height:17.75pt" o:ole="">
            <v:imagedata r:id="rId12" o:title=""/>
          </v:shape>
          <o:OLEObject Type="Embed" ProgID="Equation.DSMT4" ShapeID="_x0000_i1049" DrawAspect="Content" ObjectID="_1521353136" r:id="rId13"/>
        </w:object>
      </w:r>
      <w:r w:rsidRPr="00D55E96">
        <w:t xml:space="preserve"> </w:t>
      </w:r>
      <w:proofErr w:type="gramStart"/>
      <w:r w:rsidRPr="00D55E96">
        <w:t>in</w:t>
      </w:r>
      <w:r w:rsidRPr="00D55E96">
        <w:t xml:space="preserve"> </w:t>
      </w:r>
      <w:proofErr w:type="gramEnd"/>
      <w:r w:rsidRPr="00D55E96">
        <w:rPr>
          <w:position w:val="-52"/>
        </w:rPr>
        <w:object w:dxaOrig="2000" w:dyaOrig="1380">
          <v:shape id="_x0000_i1053" type="#_x0000_t75" style="width:60.8pt;height:42.1pt" o:ole="">
            <v:imagedata r:id="rId14" o:title=""/>
          </v:shape>
          <o:OLEObject Type="Embed" ProgID="Equation.DSMT4" ShapeID="_x0000_i1053" DrawAspect="Content" ObjectID="_1521353137" r:id="rId15"/>
        </w:object>
      </w:r>
      <w:r w:rsidRPr="00D55E96">
        <w:t>?</w:t>
      </w:r>
    </w:p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C27738" w:rsidRPr="00D55E96" w:rsidRDefault="00C27738"/>
    <w:p w:rsidR="00C27738" w:rsidRPr="00D55E96" w:rsidRDefault="001433CE">
      <w:r w:rsidRPr="00D55E96">
        <w:t>5</w:t>
      </w:r>
      <w:r w:rsidR="00C27738" w:rsidRPr="00D55E96">
        <w:t>.  48 people are about to get on a double-decker bus which seats 24 people on each level.  However, 8 people refuse to travel upstairs, and 6 people refuse to travel downstairs.  How many ways are there of choosing which passengers travel upstairs and which passengers travel downstairs?</w:t>
      </w:r>
    </w:p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C27738"/>
    <w:p w:rsidR="00C27738" w:rsidRPr="00D55E96" w:rsidRDefault="001433CE">
      <w:r w:rsidRPr="00D55E96">
        <w:t>6.  10 people</w:t>
      </w:r>
      <w:r w:rsidR="00C27738" w:rsidRPr="00D55E96">
        <w:t xml:space="preserve"> came to </w:t>
      </w:r>
      <w:r w:rsidRPr="00D55E96">
        <w:t xml:space="preserve">a book club </w:t>
      </w:r>
      <w:r w:rsidR="00C1641B" w:rsidRPr="00D55E96">
        <w:t>to discuss</w:t>
      </w:r>
      <w:r w:rsidRPr="00D55E96">
        <w:t xml:space="preserve"> "You are joking, Mr. Feynman".   </w:t>
      </w:r>
      <w:r w:rsidR="00C1641B" w:rsidRPr="00D55E96">
        <w:t>The seats are arranged</w:t>
      </w:r>
      <w:r w:rsidRPr="00D55E96">
        <w:t xml:space="preserve"> in a circle facing toward center.  </w:t>
      </w:r>
    </w:p>
    <w:p w:rsidR="001433CE" w:rsidRPr="00D55E96" w:rsidRDefault="001433CE"/>
    <w:p w:rsidR="001433CE" w:rsidRPr="00D55E96" w:rsidRDefault="00C1641B">
      <w:r w:rsidRPr="00D55E96">
        <w:t xml:space="preserve">a. </w:t>
      </w:r>
      <w:r w:rsidR="001433CE" w:rsidRPr="00D55E96">
        <w:t xml:space="preserve">How many different ways can the seats be </w:t>
      </w:r>
      <w:proofErr w:type="gramStart"/>
      <w:r w:rsidR="001433CE" w:rsidRPr="00D55E96">
        <w:t>arranged ?</w:t>
      </w:r>
      <w:proofErr w:type="gramEnd"/>
    </w:p>
    <w:p w:rsidR="001433CE" w:rsidRPr="00D55E96" w:rsidRDefault="001433CE"/>
    <w:p w:rsidR="001433CE" w:rsidRPr="00D55E96" w:rsidRDefault="001433CE"/>
    <w:p w:rsidR="001433CE" w:rsidRPr="00D55E96" w:rsidRDefault="001433CE"/>
    <w:p w:rsidR="00C1641B" w:rsidRPr="00D55E96" w:rsidRDefault="00C1641B"/>
    <w:p w:rsidR="00C1641B" w:rsidRPr="00D55E96" w:rsidRDefault="00C1641B"/>
    <w:p w:rsidR="00C1641B" w:rsidRPr="00D55E96" w:rsidRDefault="00C1641B"/>
    <w:p w:rsidR="00C1641B" w:rsidRPr="00D55E96" w:rsidRDefault="00C1641B">
      <w:bookmarkStart w:id="0" w:name="_GoBack"/>
      <w:bookmarkEnd w:id="0"/>
    </w:p>
    <w:p w:rsidR="00C1641B" w:rsidRPr="00D55E96" w:rsidRDefault="00C1641B"/>
    <w:p w:rsidR="001433CE" w:rsidRPr="00D55E96" w:rsidRDefault="001433CE"/>
    <w:p w:rsidR="001433CE" w:rsidRPr="00D55E96" w:rsidRDefault="00C1641B">
      <w:r w:rsidRPr="00D55E96">
        <w:t xml:space="preserve">b. </w:t>
      </w:r>
      <w:r w:rsidR="001433CE" w:rsidRPr="00D55E96">
        <w:t>How many different ways can the seats be arranged when the couple</w:t>
      </w:r>
      <w:r w:rsidRPr="00D55E96">
        <w:t xml:space="preserve">, John and Jill, in the group </w:t>
      </w:r>
      <w:proofErr w:type="gramStart"/>
      <w:r w:rsidRPr="00D55E96">
        <w:t>are  allowed</w:t>
      </w:r>
      <w:proofErr w:type="gramEnd"/>
      <w:r w:rsidRPr="00D55E96">
        <w:t xml:space="preserve"> to sit together</w:t>
      </w:r>
      <w:r w:rsidR="001433CE" w:rsidRPr="00D55E96">
        <w:t xml:space="preserve">?  </w:t>
      </w:r>
    </w:p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p w:rsidR="001433CE" w:rsidRPr="00D55E96" w:rsidRDefault="001433CE"/>
    <w:sectPr w:rsidR="001433CE" w:rsidRPr="00D55E96" w:rsidSect="00343BC2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6604"/>
    <w:rsid w:val="00077E8B"/>
    <w:rsid w:val="000E7D81"/>
    <w:rsid w:val="001433CE"/>
    <w:rsid w:val="001D554C"/>
    <w:rsid w:val="0020276C"/>
    <w:rsid w:val="002237DA"/>
    <w:rsid w:val="00291FF7"/>
    <w:rsid w:val="00343BC2"/>
    <w:rsid w:val="003934FE"/>
    <w:rsid w:val="003C4647"/>
    <w:rsid w:val="003C79B0"/>
    <w:rsid w:val="0042387C"/>
    <w:rsid w:val="004D0774"/>
    <w:rsid w:val="0067667B"/>
    <w:rsid w:val="006F625E"/>
    <w:rsid w:val="00837241"/>
    <w:rsid w:val="00845296"/>
    <w:rsid w:val="00904A4C"/>
    <w:rsid w:val="00963E8E"/>
    <w:rsid w:val="00982DED"/>
    <w:rsid w:val="009F5BCA"/>
    <w:rsid w:val="00B85853"/>
    <w:rsid w:val="00BC015B"/>
    <w:rsid w:val="00C1641B"/>
    <w:rsid w:val="00C27738"/>
    <w:rsid w:val="00C96604"/>
    <w:rsid w:val="00D5148B"/>
    <w:rsid w:val="00D55E96"/>
    <w:rsid w:val="00EE1E0E"/>
    <w:rsid w:val="00EF3670"/>
    <w:rsid w:val="00F11917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7D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D8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63E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7D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D8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63E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6-04-05T16:17:00Z</cp:lastPrinted>
  <dcterms:created xsi:type="dcterms:W3CDTF">2016-04-05T16:19:00Z</dcterms:created>
  <dcterms:modified xsi:type="dcterms:W3CDTF">2016-04-05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